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79B" w:rsidRPr="00B942FC" w:rsidRDefault="0020379B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B942FC" w:rsidRDefault="00B942FC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379B" w:rsidRPr="00D12EC8" w:rsidRDefault="0020379B" w:rsidP="0026649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20379B" w:rsidRPr="00D12EC8" w:rsidRDefault="0020379B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>Вычислить нормы</w:t>
      </w:r>
      <w:r w:rsidRPr="00D12EC8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0.25pt" o:ole="">
            <v:imagedata r:id="rId6" o:title=""/>
          </v:shape>
          <o:OLEObject Type="Embed" ProgID="Equation.DSMT4" ShapeID="_x0000_i1025" DrawAspect="Content" ObjectID="_1630745995" r:id="rId7"/>
        </w:object>
      </w:r>
      <w:r w:rsidRPr="00D12EC8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D12EC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630745996" r:id="rId9"/>
        </w:object>
      </w:r>
      <w:r w:rsidRPr="00D12EC8">
        <w:rPr>
          <w:rFonts w:ascii="Times New Roman" w:hAnsi="Times New Roman" w:cs="Times New Roman"/>
          <w:sz w:val="24"/>
          <w:szCs w:val="24"/>
        </w:rPr>
        <w:t xml:space="preserve">и нормы </w:t>
      </w:r>
      <w:r w:rsidRPr="00D12EC8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27" type="#_x0000_t75" style="width:96pt;height:20.25pt" o:ole="">
            <v:imagedata r:id="rId10" o:title=""/>
          </v:shape>
          <o:OLEObject Type="Embed" ProgID="Equation.DSMT4" ShapeID="_x0000_i1027" DrawAspect="Content" ObjectID="_1630745997" r:id="rId11"/>
        </w:object>
      </w:r>
      <w:r w:rsidRPr="00D12EC8">
        <w:rPr>
          <w:rFonts w:ascii="Times New Roman" w:hAnsi="Times New Roman" w:cs="Times New Roman"/>
          <w:sz w:val="24"/>
          <w:szCs w:val="24"/>
        </w:rPr>
        <w:t xml:space="preserve">вектора  </w:t>
      </w:r>
      <w:r w:rsidRPr="00D12EC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630745998" r:id="rId13"/>
        </w:object>
      </w:r>
      <w:r w:rsidRPr="00D12EC8">
        <w:rPr>
          <w:rFonts w:ascii="Times New Roman" w:hAnsi="Times New Roman" w:cs="Times New Roman"/>
          <w:sz w:val="24"/>
          <w:szCs w:val="24"/>
        </w:rPr>
        <w:t>.</w:t>
      </w:r>
    </w:p>
    <w:p w:rsidR="0020379B" w:rsidRPr="00D12EC8" w:rsidRDefault="0026649B" w:rsidP="00D12EC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6649B">
        <w:rPr>
          <w:rFonts w:ascii="Times New Roman" w:hAnsi="Times New Roman" w:cs="Times New Roman"/>
          <w:position w:val="-30"/>
          <w:sz w:val="24"/>
          <w:szCs w:val="24"/>
        </w:rPr>
        <w:object w:dxaOrig="3400" w:dyaOrig="720">
          <v:shape id="_x0000_i1029" type="#_x0000_t75" style="width:169.5pt;height:36pt" o:ole="">
            <v:imagedata r:id="rId14" o:title=""/>
          </v:shape>
          <o:OLEObject Type="Embed" ProgID="Equation.DSMT4" ShapeID="_x0000_i1029" DrawAspect="Content" ObjectID="_1630745999" r:id="rId15"/>
        </w:object>
      </w:r>
    </w:p>
    <w:p w:rsidR="00D12EC8" w:rsidRDefault="00D12EC8" w:rsidP="00D12EC8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A7290" w:rsidRDefault="006A7290" w:rsidP="00D12EC8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26649B" w:rsidRPr="00D12EC8" w:rsidRDefault="0026649B" w:rsidP="0026649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>Нормы матриц</w:t>
      </w:r>
      <w:r w:rsidRPr="00D12EC8">
        <w:rPr>
          <w:rFonts w:ascii="Times New Roman" w:hAnsi="Times New Roman" w:cs="Times New Roman"/>
          <w:position w:val="-78"/>
          <w:sz w:val="24"/>
          <w:szCs w:val="24"/>
        </w:rPr>
        <w:t xml:space="preserve"> </w:t>
      </w:r>
      <w:r w:rsidRPr="00D12EC8">
        <w:rPr>
          <w:rFonts w:ascii="Times New Roman" w:hAnsi="Times New Roman" w:cs="Times New Roman"/>
          <w:sz w:val="24"/>
          <w:szCs w:val="24"/>
        </w:rPr>
        <w:t>вычисляются по формулам:</w:t>
      </w:r>
    </w:p>
    <w:p w:rsidR="0026649B" w:rsidRPr="00D12EC8" w:rsidRDefault="0026649B" w:rsidP="0026649B">
      <w:pPr>
        <w:spacing w:after="0" w:line="360" w:lineRule="auto"/>
        <w:jc w:val="center"/>
        <w:rPr>
          <w:rFonts w:ascii="Times New Roman" w:hAnsi="Times New Roman" w:cs="Times New Roman"/>
          <w:position w:val="-78"/>
          <w:sz w:val="24"/>
          <w:szCs w:val="24"/>
        </w:rPr>
      </w:pPr>
      <w:r w:rsidRPr="00D12EC8">
        <w:rPr>
          <w:rFonts w:ascii="Times New Roman" w:hAnsi="Times New Roman" w:cs="Times New Roman"/>
          <w:position w:val="-102"/>
          <w:sz w:val="24"/>
          <w:szCs w:val="24"/>
        </w:rPr>
        <w:object w:dxaOrig="3720" w:dyaOrig="2040">
          <v:shape id="_x0000_i1030" type="#_x0000_t75" style="width:186pt;height:102pt" o:ole="">
            <v:imagedata r:id="rId16" o:title=""/>
          </v:shape>
          <o:OLEObject Type="Embed" ProgID="Equation.DSMT4" ShapeID="_x0000_i1030" DrawAspect="Content" ObjectID="_1630746000" r:id="rId17"/>
        </w:object>
      </w:r>
    </w:p>
    <w:p w:rsidR="006A7290" w:rsidRPr="00D12EC8" w:rsidRDefault="006A7290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>Нормы вектора вычисляются по формулам:</w:t>
      </w:r>
    </w:p>
    <w:p w:rsidR="006A7290" w:rsidRDefault="00EC0FBC" w:rsidP="00D12EC8">
      <w:pPr>
        <w:spacing w:after="0" w:line="360" w:lineRule="auto"/>
        <w:jc w:val="center"/>
        <w:rPr>
          <w:rFonts w:ascii="Times New Roman" w:hAnsi="Times New Roman" w:cs="Times New Roman"/>
          <w:position w:val="-68"/>
          <w:sz w:val="24"/>
          <w:szCs w:val="24"/>
        </w:rPr>
      </w:pPr>
      <w:r w:rsidRPr="00D12EC8">
        <w:rPr>
          <w:rFonts w:ascii="Times New Roman" w:hAnsi="Times New Roman" w:cs="Times New Roman"/>
          <w:position w:val="-68"/>
          <w:sz w:val="24"/>
          <w:szCs w:val="24"/>
        </w:rPr>
        <w:object w:dxaOrig="1980" w:dyaOrig="1740">
          <v:shape id="_x0000_i1031" type="#_x0000_t75" style="width:99pt;height:87pt" o:ole="">
            <v:imagedata r:id="rId18" o:title=""/>
          </v:shape>
          <o:OLEObject Type="Embed" ProgID="Equation.DSMT4" ShapeID="_x0000_i1031" DrawAspect="Content" ObjectID="_1630746001" r:id="rId19"/>
        </w:object>
      </w:r>
    </w:p>
    <w:p w:rsidR="0026649B" w:rsidRPr="00D12EC8" w:rsidRDefault="0026649B" w:rsidP="0026649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 xml:space="preserve">Для заданной матрицы </w:t>
      </w:r>
      <w:r w:rsidRPr="00D12EC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8" o:title=""/>
          </v:shape>
          <o:OLEObject Type="Embed" ProgID="Equation.DSMT4" ShapeID="_x0000_i1032" DrawAspect="Content" ObjectID="_1630746002" r:id="rId20"/>
        </w:object>
      </w:r>
      <w:r w:rsidRPr="00D12EC8">
        <w:rPr>
          <w:rFonts w:ascii="Times New Roman" w:hAnsi="Times New Roman" w:cs="Times New Roman"/>
          <w:sz w:val="24"/>
          <w:szCs w:val="24"/>
        </w:rPr>
        <w:t>:</w:t>
      </w:r>
    </w:p>
    <w:p w:rsidR="0026649B" w:rsidRPr="00D12EC8" w:rsidRDefault="0026649B" w:rsidP="0026649B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26649B">
        <w:rPr>
          <w:rFonts w:ascii="Times New Roman" w:hAnsi="Times New Roman" w:cs="Times New Roman"/>
          <w:position w:val="-102"/>
          <w:sz w:val="24"/>
          <w:szCs w:val="24"/>
        </w:rPr>
        <w:object w:dxaOrig="8320" w:dyaOrig="2040">
          <v:shape id="_x0000_i1033" type="#_x0000_t75" style="width:417pt;height:102.75pt" o:ole="">
            <v:imagedata r:id="rId21" o:title=""/>
          </v:shape>
          <o:OLEObject Type="Embed" ProgID="Equation.DSMT4" ShapeID="_x0000_i1033" DrawAspect="Content" ObjectID="_1630746003" r:id="rId22"/>
        </w:object>
      </w:r>
    </w:p>
    <w:p w:rsidR="00193283" w:rsidRPr="00D12EC8" w:rsidRDefault="00D12EC8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 xml:space="preserve">Для заданного вектора </w:t>
      </w:r>
      <w:r w:rsidRPr="00D12EC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630746004" r:id="rId24"/>
        </w:object>
      </w:r>
      <w:r w:rsidRPr="00D12EC8">
        <w:rPr>
          <w:rFonts w:ascii="Times New Roman" w:hAnsi="Times New Roman" w:cs="Times New Roman"/>
          <w:sz w:val="24"/>
          <w:szCs w:val="24"/>
        </w:rPr>
        <w:t>:</w:t>
      </w:r>
    </w:p>
    <w:p w:rsidR="00D12EC8" w:rsidRPr="00D12EC8" w:rsidRDefault="0026649B" w:rsidP="00D12EC8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D12EC8">
        <w:rPr>
          <w:rFonts w:ascii="Times New Roman" w:hAnsi="Times New Roman" w:cs="Times New Roman"/>
          <w:position w:val="-68"/>
          <w:sz w:val="24"/>
          <w:szCs w:val="24"/>
        </w:rPr>
        <w:object w:dxaOrig="5539" w:dyaOrig="1740">
          <v:shape id="_x0000_i1035" type="#_x0000_t75" style="width:277.5pt;height:87pt" o:ole="">
            <v:imagedata r:id="rId25" o:title=""/>
          </v:shape>
          <o:OLEObject Type="Embed" ProgID="Equation.DSMT4" ShapeID="_x0000_i1035" DrawAspect="Content" ObjectID="_1630746005" r:id="rId26"/>
        </w:object>
      </w:r>
    </w:p>
    <w:p w:rsidR="00D12EC8" w:rsidRDefault="00D12EC8" w:rsidP="00D12EC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12EC8" w:rsidRPr="00D12EC8" w:rsidRDefault="00D12EC8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Ответ:</w:t>
      </w:r>
      <w:r w:rsidRPr="00D12EC8">
        <w:rPr>
          <w:rFonts w:ascii="Times New Roman" w:hAnsi="Times New Roman" w:cs="Times New Roman"/>
          <w:position w:val="-78"/>
          <w:sz w:val="24"/>
          <w:szCs w:val="24"/>
        </w:rPr>
        <w:t xml:space="preserve"> </w:t>
      </w:r>
      <w:r w:rsidR="00A9731F" w:rsidRPr="00D12EC8">
        <w:rPr>
          <w:rFonts w:ascii="Times New Roman" w:hAnsi="Times New Roman" w:cs="Times New Roman"/>
          <w:position w:val="-14"/>
          <w:sz w:val="24"/>
          <w:szCs w:val="24"/>
        </w:rPr>
        <w:object w:dxaOrig="7800" w:dyaOrig="400">
          <v:shape id="_x0000_i1036" type="#_x0000_t75" style="width:390.75pt;height:20.25pt" o:ole="">
            <v:imagedata r:id="rId27" o:title=""/>
          </v:shape>
          <o:OLEObject Type="Embed" ProgID="Equation.DSMT4" ShapeID="_x0000_i1036" DrawAspect="Content" ObjectID="_1630746006" r:id="rId28"/>
        </w:object>
      </w:r>
      <w:r w:rsidRPr="00D12EC8">
        <w:rPr>
          <w:rFonts w:ascii="Times New Roman" w:hAnsi="Times New Roman" w:cs="Times New Roman"/>
          <w:sz w:val="24"/>
          <w:szCs w:val="24"/>
        </w:rPr>
        <w:t>.</w:t>
      </w:r>
    </w:p>
    <w:p w:rsidR="0020379B" w:rsidRPr="00491B51" w:rsidRDefault="0020379B" w:rsidP="00491B51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1B51">
        <w:rPr>
          <w:rFonts w:ascii="Times New Roman" w:hAnsi="Times New Roman" w:cs="Times New Roman"/>
          <w:b/>
          <w:sz w:val="24"/>
          <w:szCs w:val="24"/>
        </w:rPr>
        <w:lastRenderedPageBreak/>
        <w:t>Задание 6.</w:t>
      </w:r>
    </w:p>
    <w:p w:rsidR="0020379B" w:rsidRPr="00491B51" w:rsidRDefault="0020379B" w:rsidP="00491B5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Оценить погрешность решения СЛАУ </w:t>
      </w:r>
      <w:r w:rsidRPr="00491B5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7" type="#_x0000_t75" style="width:35.25pt;height:14.25pt" o:ole="">
            <v:imagedata r:id="rId29" o:title=""/>
          </v:shape>
          <o:OLEObject Type="Embed" ProgID="Equation.DSMT4" ShapeID="_x0000_i1037" DrawAspect="Content" ObjectID="_1630746007" r:id="rId30"/>
        </w:object>
      </w:r>
      <w:r w:rsidRPr="00491B51">
        <w:rPr>
          <w:rFonts w:ascii="Times New Roman" w:hAnsi="Times New Roman" w:cs="Times New Roman"/>
          <w:sz w:val="24"/>
          <w:szCs w:val="24"/>
        </w:rPr>
        <w:t xml:space="preserve">, если элементы матрицы </w:t>
      </w:r>
      <w:r w:rsidR="00FA5A4B" w:rsidRPr="00491B5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pt;height:12.75pt" o:ole="">
            <v:imagedata r:id="rId8" o:title=""/>
          </v:shape>
          <o:OLEObject Type="Embed" ProgID="Equation.DSMT4" ShapeID="_x0000_i1038" DrawAspect="Content" ObjectID="_1630746008" r:id="rId31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</w:t>
      </w:r>
      <w:r w:rsidRPr="00491B51">
        <w:rPr>
          <w:rFonts w:ascii="Times New Roman" w:hAnsi="Times New Roman" w:cs="Times New Roman"/>
          <w:sz w:val="24"/>
          <w:szCs w:val="24"/>
        </w:rPr>
        <w:t xml:space="preserve">заданы точно, а элементы вектора </w:t>
      </w:r>
      <w:r w:rsidR="00FA5A4B" w:rsidRPr="00491B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12" o:title=""/>
          </v:shape>
          <o:OLEObject Type="Embed" ProgID="Equation.DSMT4" ShapeID="_x0000_i1039" DrawAspect="Content" ObjectID="_1630746009" r:id="rId32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</w:t>
      </w:r>
      <w:r w:rsidRPr="00491B51">
        <w:rPr>
          <w:rFonts w:ascii="Times New Roman" w:hAnsi="Times New Roman" w:cs="Times New Roman"/>
          <w:sz w:val="24"/>
          <w:szCs w:val="24"/>
        </w:rPr>
        <w:t xml:space="preserve">правых частей получены в результате округления. Матрица </w:t>
      </w:r>
      <w:r w:rsidR="00FA5A4B" w:rsidRPr="00491B5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8" o:title=""/>
          </v:shape>
          <o:OLEObject Type="Embed" ProgID="Equation.DSMT4" ShapeID="_x0000_i1040" DrawAspect="Content" ObjectID="_1630746010" r:id="rId33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и вектор </w:t>
      </w:r>
      <w:r w:rsidR="00FA5A4B" w:rsidRPr="00491B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12" o:title=""/>
          </v:shape>
          <o:OLEObject Type="Embed" ProgID="Equation.DSMT4" ShapeID="_x0000_i1041" DrawAspect="Content" ObjectID="_1630746011" r:id="rId34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A5A4B" w:rsidRPr="00491B51">
        <w:rPr>
          <w:rFonts w:ascii="Times New Roman" w:hAnsi="Times New Roman" w:cs="Times New Roman"/>
          <w:sz w:val="24"/>
          <w:szCs w:val="24"/>
        </w:rPr>
        <w:t>даны</w:t>
      </w:r>
      <w:proofErr w:type="gramEnd"/>
      <w:r w:rsidR="00FA5A4B" w:rsidRPr="00491B51">
        <w:rPr>
          <w:rFonts w:ascii="Times New Roman" w:hAnsi="Times New Roman" w:cs="Times New Roman"/>
          <w:sz w:val="24"/>
          <w:szCs w:val="24"/>
        </w:rPr>
        <w:t xml:space="preserve"> в задании 5.</w:t>
      </w:r>
    </w:p>
    <w:p w:rsidR="00EC0FBC" w:rsidRPr="00491B51" w:rsidRDefault="00562A77" w:rsidP="00491B5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6649B">
        <w:rPr>
          <w:rFonts w:ascii="Times New Roman" w:hAnsi="Times New Roman" w:cs="Times New Roman"/>
          <w:position w:val="-30"/>
          <w:sz w:val="24"/>
          <w:szCs w:val="24"/>
        </w:rPr>
        <w:object w:dxaOrig="3400" w:dyaOrig="720">
          <v:shape id="_x0000_i1042" type="#_x0000_t75" style="width:169.5pt;height:36pt" o:ole="">
            <v:imagedata r:id="rId14" o:title=""/>
          </v:shape>
          <o:OLEObject Type="Embed" ProgID="Equation.DSMT4" ShapeID="_x0000_i1042" DrawAspect="Content" ObjectID="_1630746012" r:id="rId35"/>
        </w:object>
      </w:r>
    </w:p>
    <w:p w:rsidR="00491B51" w:rsidRDefault="00491B51" w:rsidP="00491B5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93283" w:rsidRPr="00491B51" w:rsidRDefault="00193283" w:rsidP="00491B5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1B5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EC0FBC" w:rsidRPr="00491B51" w:rsidRDefault="00EC0FBC" w:rsidP="00491B5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Вычисляем числа обусловленности матрицы системы в нормах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43" type="#_x0000_t75" style="width:114.75pt;height:20.25pt" o:ole="">
            <v:imagedata r:id="rId36" o:title=""/>
          </v:shape>
          <o:OLEObject Type="Embed" ProgID="Equation.DSMT4" ShapeID="_x0000_i1043" DrawAspect="Content" ObjectID="_1630746013" r:id="rId37"/>
        </w:object>
      </w:r>
      <w:r w:rsidRPr="00491B51">
        <w:rPr>
          <w:rFonts w:ascii="Times New Roman" w:hAnsi="Times New Roman" w:cs="Times New Roman"/>
          <w:sz w:val="24"/>
          <w:szCs w:val="24"/>
        </w:rPr>
        <w:t xml:space="preserve"> и </w:t>
      </w:r>
      <w:r w:rsidR="00491B51" w:rsidRPr="00491B51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4" type="#_x0000_t75" style="width:56.25pt;height:20.25pt" o:ole="">
            <v:imagedata r:id="rId38" o:title=""/>
          </v:shape>
          <o:OLEObject Type="Embed" ProgID="Equation.DSMT4" ShapeID="_x0000_i1044" DrawAspect="Content" ObjectID="_1630746014" r:id="rId39"/>
        </w:object>
      </w:r>
    </w:p>
    <w:p w:rsidR="00EC0FBC" w:rsidRPr="00491B51" w:rsidRDefault="00EC0FBC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Число обусловленности: </w:t>
      </w:r>
      <w:r w:rsidRPr="00491B51">
        <w:rPr>
          <w:rFonts w:ascii="Times New Roman" w:hAnsi="Times New Roman" w:cs="Times New Roman"/>
          <w:position w:val="-16"/>
          <w:sz w:val="24"/>
          <w:szCs w:val="24"/>
        </w:rPr>
        <w:object w:dxaOrig="2040" w:dyaOrig="440">
          <v:shape id="_x0000_i1045" type="#_x0000_t75" style="width:102pt;height:21.75pt" o:ole="">
            <v:imagedata r:id="rId40" o:title=""/>
          </v:shape>
          <o:OLEObject Type="Embed" ProgID="Equation.DSMT4" ShapeID="_x0000_i1045" DrawAspect="Content" ObjectID="_1630746015" r:id="rId41"/>
        </w:object>
      </w:r>
      <w:r w:rsidR="00513B20" w:rsidRPr="00491B51">
        <w:rPr>
          <w:rFonts w:ascii="Times New Roman" w:hAnsi="Times New Roman" w:cs="Times New Roman"/>
          <w:sz w:val="24"/>
          <w:szCs w:val="24"/>
        </w:rPr>
        <w:t>.</w: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>Обратная матрица:</w:t>
      </w:r>
    </w:p>
    <w:p w:rsidR="00513B20" w:rsidRPr="00491B51" w:rsidRDefault="00562A77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3900" w:dyaOrig="840">
          <v:shape id="_x0000_i1046" type="#_x0000_t75" style="width:195pt;height:42pt" o:ole="">
            <v:imagedata r:id="rId42" o:title=""/>
          </v:shape>
          <o:OLEObject Type="Embed" ProgID="Mathcad" ShapeID="_x0000_i1046" DrawAspect="Content" ObjectID="_1630746016" r:id="rId43"/>
        </w:object>
      </w:r>
    </w:p>
    <w:p w:rsidR="00193283" w:rsidRPr="00491B51" w:rsidRDefault="00562A77" w:rsidP="00491B51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491B51">
        <w:rPr>
          <w:rFonts w:ascii="Times New Roman" w:hAnsi="Times New Roman" w:cs="Times New Roman"/>
          <w:position w:val="-60"/>
          <w:sz w:val="24"/>
          <w:szCs w:val="24"/>
        </w:rPr>
        <w:object w:dxaOrig="8900" w:dyaOrig="1320">
          <v:shape id="_x0000_i1047" type="#_x0000_t75" style="width:445.5pt;height:66pt" o:ole="">
            <v:imagedata r:id="rId44" o:title=""/>
          </v:shape>
          <o:OLEObject Type="Embed" ProgID="Equation.DSMT4" ShapeID="_x0000_i1047" DrawAspect="Content" ObjectID="_1630746017" r:id="rId45"/>
        </w:object>
      </w:r>
    </w:p>
    <w:p w:rsidR="00513B20" w:rsidRPr="00491B51" w:rsidRDefault="00A364D7" w:rsidP="00491B51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048" type="#_x0000_t75" style="width:133.5pt;height:20.25pt" o:ole="">
            <v:imagedata r:id="rId46" o:title=""/>
          </v:shape>
          <o:OLEObject Type="Embed" ProgID="Equation.DSMT4" ShapeID="_x0000_i1048" DrawAspect="Content" ObjectID="_1630746018" r:id="rId47"/>
        </w:objec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>Тогда</w:t>
      </w:r>
    </w:p>
    <w:p w:rsidR="00513B20" w:rsidRPr="00491B51" w:rsidRDefault="00A364D7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position w:val="-36"/>
          <w:sz w:val="24"/>
          <w:szCs w:val="24"/>
        </w:rPr>
        <w:object w:dxaOrig="4819" w:dyaOrig="840">
          <v:shape id="_x0000_i1049" type="#_x0000_t75" style="width:241.5pt;height:42pt" o:ole="">
            <v:imagedata r:id="rId48" o:title=""/>
          </v:shape>
          <o:OLEObject Type="Embed" ProgID="Equation.DSMT4" ShapeID="_x0000_i1049" DrawAspect="Content" ObjectID="_1630746019" r:id="rId49"/>
        </w:objec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50" type="#_x0000_t75" style="width:24.75pt;height:20.25pt" o:ole="">
            <v:imagedata r:id="rId50" o:title=""/>
          </v:shape>
          <o:OLEObject Type="Embed" ProgID="Equation.DSMT4" ShapeID="_x0000_i1050" DrawAspect="Content" ObjectID="_1630746020" r:id="rId51"/>
        </w:object>
      </w:r>
      <w:r w:rsidRPr="00491B51">
        <w:rPr>
          <w:rFonts w:ascii="Times New Roman" w:hAnsi="Times New Roman" w:cs="Times New Roman"/>
          <w:sz w:val="24"/>
          <w:szCs w:val="24"/>
        </w:rPr>
        <w:t>:</w:t>
      </w:r>
      <w:r w:rsidR="00A364D7" w:rsidRPr="00491B51">
        <w:rPr>
          <w:rFonts w:ascii="Times New Roman" w:hAnsi="Times New Roman" w:cs="Times New Roman"/>
          <w:position w:val="-34"/>
          <w:sz w:val="24"/>
          <w:szCs w:val="24"/>
        </w:rPr>
        <w:object w:dxaOrig="7680" w:dyaOrig="760">
          <v:shape id="_x0000_i1051" type="#_x0000_t75" style="width:384.75pt;height:38.25pt" o:ole="">
            <v:imagedata r:id="rId52" o:title=""/>
          </v:shape>
          <o:OLEObject Type="Embed" ProgID="Equation.DSMT4" ShapeID="_x0000_i1051" DrawAspect="Content" ObjectID="_1630746021" r:id="rId53"/>
        </w:object>
      </w:r>
      <w:r w:rsidR="00491B51"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Pr="00491B51" w:rsidRDefault="00491B51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Тогда </w: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4900" w:dyaOrig="400">
          <v:shape id="_x0000_i1052" type="#_x0000_t75" style="width:246pt;height:20.25pt" o:ole="">
            <v:imagedata r:id="rId54" o:title=""/>
          </v:shape>
          <o:OLEObject Type="Embed" ProgID="Equation.DSMT4" ShapeID="_x0000_i1052" DrawAspect="Content" ObjectID="_1630746022" r:id="rId55"/>
        </w:object>
      </w:r>
      <w:r w:rsidRPr="00491B51">
        <w:rPr>
          <w:rFonts w:ascii="Times New Roman" w:hAnsi="Times New Roman" w:cs="Times New Roman"/>
          <w:sz w:val="24"/>
          <w:szCs w:val="24"/>
        </w:rPr>
        <w:t>.</w: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3" type="#_x0000_t75" style="width:33pt;height:20.25pt" o:ole="">
            <v:imagedata r:id="rId56" o:title=""/>
          </v:shape>
          <o:OLEObject Type="Embed" ProgID="Equation.DSMT4" ShapeID="_x0000_i1053" DrawAspect="Content" ObjectID="_1630746023" r:id="rId57"/>
        </w:object>
      </w:r>
      <w:r w:rsidR="00A364D7" w:rsidRPr="00491B51">
        <w:rPr>
          <w:rFonts w:ascii="Times New Roman" w:hAnsi="Times New Roman" w:cs="Times New Roman"/>
          <w:position w:val="-34"/>
          <w:sz w:val="24"/>
          <w:szCs w:val="24"/>
        </w:rPr>
        <w:object w:dxaOrig="4599" w:dyaOrig="760">
          <v:shape id="_x0000_i1054" type="#_x0000_t75" style="width:230.25pt;height:38.25pt" o:ole="">
            <v:imagedata r:id="rId58" o:title=""/>
          </v:shape>
          <o:OLEObject Type="Embed" ProgID="Equation.DSMT4" ShapeID="_x0000_i1054" DrawAspect="Content" ObjectID="_1630746024" r:id="rId59"/>
        </w:object>
      </w:r>
      <w:r w:rsidR="00491B51"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Pr="00491B51" w:rsidRDefault="00491B51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Тогда </w: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4860" w:dyaOrig="400">
          <v:shape id="_x0000_i1055" type="#_x0000_t75" style="width:244.5pt;height:20.25pt" o:ole="">
            <v:imagedata r:id="rId60" o:title=""/>
          </v:shape>
          <o:OLEObject Type="Embed" ProgID="Equation.DSMT4" ShapeID="_x0000_i1055" DrawAspect="Content" ObjectID="_1630746025" r:id="rId61"/>
        </w:object>
      </w:r>
      <w:r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Default="00491B51">
      <w:pPr>
        <w:rPr>
          <w:rFonts w:ascii="Times New Roman" w:hAnsi="Times New Roman" w:cs="Times New Roman"/>
          <w:b/>
          <w:sz w:val="24"/>
          <w:szCs w:val="24"/>
        </w:rPr>
      </w:pPr>
    </w:p>
    <w:p w:rsidR="00491B51" w:rsidRPr="00491B51" w:rsidRDefault="00491B51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Ответ:</w:t>
      </w:r>
      <w:r w:rsidRPr="00491B51">
        <w:rPr>
          <w:rFonts w:ascii="Times New Roman" w:hAnsi="Times New Roman" w:cs="Times New Roman"/>
          <w:sz w:val="24"/>
          <w:szCs w:val="24"/>
        </w:rPr>
        <w:t xml:space="preserve"> В норме</w:t>
      </w:r>
      <w:proofErr w:type="gramStart"/>
      <w:r w:rsidRPr="00491B51">
        <w:rPr>
          <w:rFonts w:ascii="Times New Roman" w:hAnsi="Times New Roman" w:cs="Times New Roman"/>
          <w:sz w:val="24"/>
          <w:szCs w:val="24"/>
        </w:rPr>
        <w:t xml:space="preserve">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56" type="#_x0000_t75" style="width:24.75pt;height:20.25pt" o:ole="">
            <v:imagedata r:id="rId50" o:title=""/>
          </v:shape>
          <o:OLEObject Type="Embed" ProgID="Equation.DSMT4" ShapeID="_x0000_i1056" DrawAspect="Content" ObjectID="_1630746026" r:id="rId62"/>
        </w:object>
      </w:r>
      <w:r w:rsidRPr="00491B51">
        <w:rPr>
          <w:rFonts w:ascii="Times New Roman" w:hAnsi="Times New Roman" w:cs="Times New Roman"/>
          <w:sz w:val="24"/>
          <w:szCs w:val="24"/>
        </w:rPr>
        <w:t>:</w: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57" type="#_x0000_t75" style="width:66pt;height:20.25pt" o:ole="">
            <v:imagedata r:id="rId63" o:title=""/>
          </v:shape>
          <o:OLEObject Type="Embed" ProgID="Equation.DSMT4" ShapeID="_x0000_i1057" DrawAspect="Content" ObjectID="_1630746027" r:id="rId6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491B5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91B51">
        <w:rPr>
          <w:rFonts w:ascii="Times New Roman" w:hAnsi="Times New Roman" w:cs="Times New Roman"/>
          <w:sz w:val="24"/>
          <w:szCs w:val="24"/>
        </w:rPr>
        <w:t xml:space="preserve">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8" type="#_x0000_t75" style="width:33pt;height:20.25pt" o:ole="">
            <v:imagedata r:id="rId56" o:title=""/>
          </v:shape>
          <o:OLEObject Type="Embed" ProgID="Equation.DSMT4" ShapeID="_x0000_i1058" DrawAspect="Content" ObjectID="_1630746028" r:id="rId65"/>
        </w:objec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59" type="#_x0000_t75" style="width:63.75pt;height:20.25pt" o:ole="">
            <v:imagedata r:id="rId66" o:title=""/>
          </v:shape>
          <o:OLEObject Type="Embed" ProgID="Equation.DSMT4" ShapeID="_x0000_i1059" DrawAspect="Content" ObjectID="_1630746029" r:id="rId67"/>
        </w:object>
      </w:r>
      <w:r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Pr="00513B20" w:rsidRDefault="00491B51"/>
    <w:p w:rsidR="00FA5A4B" w:rsidRPr="000D206C" w:rsidRDefault="00FA5A4B" w:rsidP="000D206C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lastRenderedPageBreak/>
        <w:t>Задание 10.</w:t>
      </w:r>
    </w:p>
    <w:p w:rsidR="00FA5A4B" w:rsidRPr="000D206C" w:rsidRDefault="00FA5A4B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Решить систему уравнений </w:t>
      </w:r>
      <w:r w:rsidRPr="000D206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60" type="#_x0000_t75" style="width:35.25pt;height:14.25pt" o:ole="">
            <v:imagedata r:id="rId29" o:title=""/>
          </v:shape>
          <o:OLEObject Type="Embed" ProgID="Equation.DSMT4" ShapeID="_x0000_i1060" DrawAspect="Content" ObjectID="_1630746030" r:id="rId68"/>
        </w:object>
      </w:r>
      <w:r w:rsidRPr="000D206C">
        <w:rPr>
          <w:rFonts w:ascii="Times New Roman" w:hAnsi="Times New Roman" w:cs="Times New Roman"/>
          <w:sz w:val="24"/>
          <w:szCs w:val="24"/>
        </w:rPr>
        <w:t xml:space="preserve"> с точностью 0,05 методами: 1) простой итерации; 2) Зейделя.</w:t>
      </w:r>
    </w:p>
    <w:p w:rsidR="00FA5A4B" w:rsidRPr="000D206C" w:rsidRDefault="00FA5A4B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УКАЗАНИЕ. Для обеспечения выполнения достаточного условия сходимости воспользоваться перестановкой строк в исходной системе уравнений.</w:t>
      </w:r>
    </w:p>
    <w:p w:rsidR="00FA5A4B" w:rsidRPr="000D206C" w:rsidRDefault="005C5E21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66"/>
          <w:sz w:val="24"/>
          <w:szCs w:val="24"/>
        </w:rPr>
        <w:object w:dxaOrig="3980" w:dyaOrig="1440">
          <v:shape id="_x0000_i1061" type="#_x0000_t75" style="width:198.75pt;height:1in" o:ole="">
            <v:imagedata r:id="rId69" o:title=""/>
          </v:shape>
          <o:OLEObject Type="Embed" ProgID="Equation.DSMT4" ShapeID="_x0000_i1061" DrawAspect="Content" ObjectID="_1630746031" r:id="rId70"/>
        </w:object>
      </w:r>
    </w:p>
    <w:p w:rsidR="000D206C" w:rsidRDefault="000D206C" w:rsidP="000D206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62D0" w:rsidRPr="000D206C" w:rsidRDefault="002C3DEF" w:rsidP="000D206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8A62BE" w:rsidRPr="000D206C" w:rsidRDefault="000E62D0" w:rsidP="007E30F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1.</w:t>
      </w:r>
      <w:r w:rsidRPr="000D206C">
        <w:rPr>
          <w:rFonts w:ascii="Times New Roman" w:hAnsi="Times New Roman" w:cs="Times New Roman"/>
          <w:sz w:val="24"/>
          <w:szCs w:val="24"/>
        </w:rPr>
        <w:t xml:space="preserve"> </w:t>
      </w:r>
      <w:r w:rsidR="008A62BE" w:rsidRPr="000D206C">
        <w:rPr>
          <w:rFonts w:ascii="Times New Roman" w:hAnsi="Times New Roman" w:cs="Times New Roman"/>
          <w:b/>
          <w:sz w:val="24"/>
          <w:szCs w:val="24"/>
        </w:rPr>
        <w:t>Метод простой итерации</w:t>
      </w:r>
    </w:p>
    <w:p w:rsidR="008A62BE" w:rsidRPr="000D206C" w:rsidRDefault="000E62D0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Приведем систему к удобному для итераций виду</w:t>
      </w:r>
      <w:r w:rsidR="008A62BE" w:rsidRPr="000D206C">
        <w:rPr>
          <w:rFonts w:ascii="Times New Roman" w:hAnsi="Times New Roman" w:cs="Times New Roman"/>
          <w:sz w:val="24"/>
          <w:szCs w:val="24"/>
        </w:rPr>
        <w:t>:</w:t>
      </w:r>
    </w:p>
    <w:p w:rsidR="008A62BE" w:rsidRPr="000D206C" w:rsidRDefault="00AE57B9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E57B9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62" type="#_x0000_t75" style="width:54.75pt;height:13.5pt" o:ole="">
            <v:imagedata r:id="rId71" o:title=""/>
          </v:shape>
          <o:OLEObject Type="Embed" ProgID="Equation.DSMT4" ShapeID="_x0000_i1062" DrawAspect="Content" ObjectID="_1630746032" r:id="rId72"/>
        </w:object>
      </w:r>
    </w:p>
    <w:p w:rsidR="008A62BE" w:rsidRPr="000D206C" w:rsidRDefault="008A62BE" w:rsidP="000D206C">
      <w:pPr>
        <w:pStyle w:val="a7"/>
        <w:spacing w:before="0" w:beforeAutospacing="0" w:after="0" w:afterAutospacing="0" w:line="360" w:lineRule="auto"/>
      </w:pPr>
      <w:r w:rsidRPr="000D206C">
        <w:t xml:space="preserve">где </w:t>
      </w:r>
      <w:r w:rsidR="00AE57B9" w:rsidRPr="00AE57B9">
        <w:rPr>
          <w:noProof/>
          <w:position w:val="-4"/>
        </w:rPr>
        <w:object w:dxaOrig="240" w:dyaOrig="260">
          <v:shape id="_x0000_i1063" type="#_x0000_t75" style="width:12pt;height:13.5pt" o:ole="">
            <v:imagedata r:id="rId73" o:title=""/>
          </v:shape>
          <o:OLEObject Type="Embed" ProgID="Equation.DSMT4" ShapeID="_x0000_i1063" DrawAspect="Content" ObjectID="_1630746033" r:id="rId74"/>
        </w:object>
      </w:r>
      <w:r w:rsidR="00AE57B9" w:rsidRPr="002C3DEF">
        <w:t>–</w:t>
      </w:r>
      <w:r w:rsidRPr="000D206C">
        <w:t xml:space="preserve"> квадратная матрица порядка </w:t>
      </w:r>
      <w:r w:rsidRPr="000D206C">
        <w:rPr>
          <w:noProof/>
          <w:position w:val="-6"/>
        </w:rPr>
        <w:object w:dxaOrig="200" w:dyaOrig="220">
          <v:shape id="_x0000_i1064" type="#_x0000_t75" style="width:9.75pt;height:11.25pt" o:ole="">
            <v:imagedata r:id="rId75" o:title=""/>
          </v:shape>
          <o:OLEObject Type="Embed" ProgID="Equation.DSMT4" ShapeID="_x0000_i1064" DrawAspect="Content" ObjectID="_1630746034" r:id="rId76"/>
        </w:object>
      </w:r>
      <w:r w:rsidRPr="000D206C">
        <w:t>;</w:t>
      </w:r>
      <w:r w:rsidR="00AE57B9" w:rsidRPr="00AE57B9">
        <w:rPr>
          <w:noProof/>
          <w:position w:val="-6"/>
        </w:rPr>
        <w:object w:dxaOrig="240" w:dyaOrig="279">
          <v:shape id="_x0000_i1065" type="#_x0000_t75" style="width:12pt;height:13.5pt" o:ole="">
            <v:imagedata r:id="rId77" o:title=""/>
          </v:shape>
          <o:OLEObject Type="Embed" ProgID="Equation.DSMT4" ShapeID="_x0000_i1065" DrawAspect="Content" ObjectID="_1630746035" r:id="rId78"/>
        </w:object>
      </w:r>
      <w:r w:rsidR="00AE57B9" w:rsidRPr="002C3DEF">
        <w:t>–</w:t>
      </w:r>
      <w:r w:rsidRPr="000D206C">
        <w:t xml:space="preserve"> столбец. Это преобразование может быть выполнено различными путями, но для обеспечения сходимости итераций нужно добиться выполнения условия </w:t>
      </w:r>
      <w:r w:rsidR="00AE57B9" w:rsidRPr="000D206C">
        <w:rPr>
          <w:position w:val="-14"/>
        </w:rPr>
        <w:object w:dxaOrig="680" w:dyaOrig="400">
          <v:shape id="_x0000_i1066" type="#_x0000_t75" style="width:33.75pt;height:20.25pt" o:ole="">
            <v:imagedata r:id="rId79" o:title=""/>
          </v:shape>
          <o:OLEObject Type="Embed" ProgID="Equation.DSMT4" ShapeID="_x0000_i1066" DrawAspect="Content" ObjectID="_1630746036" r:id="rId80"/>
        </w:object>
      </w:r>
      <w:r w:rsidRPr="000D206C">
        <w:t>.</w:t>
      </w:r>
    </w:p>
    <w:p w:rsidR="008A62BE" w:rsidRPr="000D206C" w:rsidRDefault="008A62BE" w:rsidP="000D206C">
      <w:pPr>
        <w:pStyle w:val="a7"/>
        <w:spacing w:before="0" w:beforeAutospacing="0" w:after="0" w:afterAutospacing="0" w:line="360" w:lineRule="auto"/>
      </w:pPr>
      <w:r w:rsidRPr="000D206C">
        <w:t xml:space="preserve">2. </w:t>
      </w:r>
      <w:r w:rsidR="00AE57B9">
        <w:t>Итерации выполняются по формулам:</w:t>
      </w:r>
    </w:p>
    <w:p w:rsidR="008A62BE" w:rsidRPr="000D206C" w:rsidRDefault="00AE57B9" w:rsidP="000D206C">
      <w:pPr>
        <w:pStyle w:val="a7"/>
        <w:spacing w:before="0" w:beforeAutospacing="0" w:after="0" w:afterAutospacing="0" w:line="360" w:lineRule="auto"/>
        <w:jc w:val="center"/>
      </w:pPr>
      <w:r w:rsidRPr="000D206C">
        <w:rPr>
          <w:position w:val="-10"/>
        </w:rPr>
        <w:object w:dxaOrig="3240" w:dyaOrig="380">
          <v:shape id="_x0000_i1067" type="#_x0000_t75" style="width:162pt;height:18.75pt" o:ole="">
            <v:imagedata r:id="rId81" o:title=""/>
          </v:shape>
          <o:OLEObject Type="Embed" ProgID="Equation.DSMT4" ShapeID="_x0000_i1067" DrawAspect="Content" ObjectID="_1630746037" r:id="rId82"/>
        </w:object>
      </w:r>
    </w:p>
    <w:p w:rsidR="008A62BE" w:rsidRPr="000D206C" w:rsidRDefault="008A62BE" w:rsidP="000D206C">
      <w:pPr>
        <w:pStyle w:val="a7"/>
        <w:spacing w:before="0" w:beforeAutospacing="0" w:after="0" w:afterAutospacing="0" w:line="360" w:lineRule="auto"/>
      </w:pPr>
      <w:r w:rsidRPr="000D206C">
        <w:t xml:space="preserve">3. Итерации прерываются при выполнении условия: </w:t>
      </w:r>
      <w:r w:rsidR="00AE57B9" w:rsidRPr="000D206C">
        <w:rPr>
          <w:position w:val="-32"/>
        </w:rPr>
        <w:object w:dxaOrig="2240" w:dyaOrig="740">
          <v:shape id="_x0000_i1068" type="#_x0000_t75" style="width:112.5pt;height:36.75pt" o:ole="">
            <v:imagedata r:id="rId83" o:title=""/>
          </v:shape>
          <o:OLEObject Type="Embed" ProgID="Equation.DSMT4" ShapeID="_x0000_i1068" DrawAspect="Content" ObjectID="_1630746038" r:id="rId84"/>
        </w:object>
      </w:r>
    </w:p>
    <w:p w:rsidR="008A62BE" w:rsidRPr="000D206C" w:rsidRDefault="008A62BE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Проверим необходимое условие сходимости: </w:t>
      </w:r>
      <w:r w:rsidRPr="000D206C">
        <w:rPr>
          <w:rFonts w:ascii="Times New Roman" w:hAnsi="Times New Roman" w:cs="Times New Roman"/>
          <w:position w:val="-30"/>
          <w:sz w:val="24"/>
          <w:szCs w:val="24"/>
        </w:rPr>
        <w:object w:dxaOrig="2940" w:dyaOrig="700">
          <v:shape id="_x0000_i1069" type="#_x0000_t75" style="width:147pt;height:35.25pt" o:ole="">
            <v:imagedata r:id="rId85" o:title=""/>
          </v:shape>
          <o:OLEObject Type="Embed" ProgID="Equation.DSMT4" ShapeID="_x0000_i1069" DrawAspect="Content" ObjectID="_1630746039" r:id="rId86"/>
        </w:object>
      </w:r>
    </w:p>
    <w:p w:rsidR="008A62BE" w:rsidRPr="000D206C" w:rsidRDefault="008A62BE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диагональные элементы, превосходят по абсолютной величине все остальные элементы, соответствующих строк, оно не выполняется:</w:t>
      </w:r>
    </w:p>
    <w:p w:rsidR="008A62BE" w:rsidRPr="000D206C" w:rsidRDefault="005C5E21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100"/>
          <w:sz w:val="24"/>
          <w:szCs w:val="24"/>
        </w:rPr>
        <w:object w:dxaOrig="5200" w:dyaOrig="2120">
          <v:shape id="_x0000_i1070" type="#_x0000_t75" style="width:260.25pt;height:105.75pt" o:ole="">
            <v:imagedata r:id="rId87" o:title=""/>
          </v:shape>
          <o:OLEObject Type="Embed" ProgID="Equation.DSMT4" ShapeID="_x0000_i1070" DrawAspect="Content" ObjectID="_1630746040" r:id="rId88"/>
        </w:object>
      </w:r>
    </w:p>
    <w:p w:rsidR="008A62BE" w:rsidRPr="000D206C" w:rsidRDefault="008A62BE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Приведем систему к диагональному преобладанию </w:t>
      </w:r>
      <w:r w:rsidR="000E62D0" w:rsidRPr="000D206C">
        <w:rPr>
          <w:rFonts w:ascii="Times New Roman" w:hAnsi="Times New Roman" w:cs="Times New Roman"/>
          <w:sz w:val="24"/>
          <w:szCs w:val="24"/>
        </w:rPr>
        <w:t>перестановкой строк</w:t>
      </w:r>
      <w:r w:rsidRPr="000D206C">
        <w:rPr>
          <w:rFonts w:ascii="Times New Roman" w:hAnsi="Times New Roman" w:cs="Times New Roman"/>
          <w:sz w:val="24"/>
          <w:szCs w:val="24"/>
        </w:rPr>
        <w:t>:</w:t>
      </w:r>
    </w:p>
    <w:p w:rsidR="008A62BE" w:rsidRPr="000D206C" w:rsidRDefault="005C5E21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68"/>
          <w:sz w:val="24"/>
          <w:szCs w:val="24"/>
        </w:rPr>
        <w:object w:dxaOrig="6380" w:dyaOrig="1480">
          <v:shape id="_x0000_i1071" type="#_x0000_t75" style="width:319.5pt;height:75pt" o:ole="">
            <v:imagedata r:id="rId89" o:title=""/>
          </v:shape>
          <o:OLEObject Type="Embed" ProgID="Equation.DSMT4" ShapeID="_x0000_i1071" DrawAspect="Content" ObjectID="_1630746041" r:id="rId90"/>
        </w:object>
      </w:r>
    </w:p>
    <w:p w:rsidR="000D206C" w:rsidRDefault="000D206C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A62BE" w:rsidRPr="000D206C" w:rsidRDefault="008A62BE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Запишем систему в виде:</w:t>
      </w:r>
    </w:p>
    <w:p w:rsidR="008A62BE" w:rsidRPr="000D206C" w:rsidRDefault="00464AB7" w:rsidP="00B547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124"/>
          <w:sz w:val="24"/>
          <w:szCs w:val="24"/>
        </w:rPr>
        <w:object w:dxaOrig="8740" w:dyaOrig="2600">
          <v:shape id="_x0000_i1072" type="#_x0000_t75" style="width:436.5pt;height:129.75pt" o:ole="">
            <v:imagedata r:id="rId91" o:title=""/>
          </v:shape>
          <o:OLEObject Type="Embed" ProgID="Equation.DSMT4" ShapeID="_x0000_i1072" DrawAspect="Content" ObjectID="_1630746042" r:id="rId92"/>
        </w:object>
      </w:r>
    </w:p>
    <w:p w:rsidR="008A62BE" w:rsidRPr="000D206C" w:rsidRDefault="00464AB7" w:rsidP="00B547B7">
      <w:pPr>
        <w:spacing w:after="0"/>
        <w:jc w:val="center"/>
        <w:rPr>
          <w:rFonts w:ascii="Times New Roman" w:hAnsi="Times New Roman" w:cs="Times New Roman"/>
          <w:position w:val="-50"/>
          <w:sz w:val="24"/>
          <w:szCs w:val="24"/>
        </w:rPr>
      </w:pPr>
      <w:r w:rsidRPr="000D206C">
        <w:rPr>
          <w:rFonts w:ascii="Times New Roman" w:hAnsi="Times New Roman" w:cs="Times New Roman"/>
          <w:position w:val="-66"/>
          <w:sz w:val="24"/>
          <w:szCs w:val="24"/>
        </w:rPr>
        <w:object w:dxaOrig="6140" w:dyaOrig="1440">
          <v:shape id="_x0000_i1073" type="#_x0000_t75" style="width:306pt;height:1in" o:ole="">
            <v:imagedata r:id="rId93" o:title=""/>
          </v:shape>
          <o:OLEObject Type="Embed" ProgID="Equation.DSMT4" ShapeID="_x0000_i1073" DrawAspect="Content" ObjectID="_1630746043" r:id="rId94"/>
        </w:object>
      </w:r>
    </w:p>
    <w:p w:rsidR="002A597D" w:rsidRPr="000D206C" w:rsidRDefault="002A597D" w:rsidP="00B547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Достаточное условие сходимости метода простой итерации выполнено, т.к.</w:t>
      </w:r>
    </w:p>
    <w:p w:rsidR="008A62BE" w:rsidRPr="000D206C" w:rsidRDefault="0020521E" w:rsidP="00B547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position w:val="-52"/>
          <w:sz w:val="24"/>
          <w:szCs w:val="24"/>
        </w:rPr>
        <w:object w:dxaOrig="9240" w:dyaOrig="1160">
          <v:shape id="_x0000_i1074" type="#_x0000_t75" style="width:460.5pt;height:58.5pt" o:ole="">
            <v:imagedata r:id="rId95" o:title=""/>
          </v:shape>
          <o:OLEObject Type="Embed" ProgID="Equation.DSMT4" ShapeID="_x0000_i1074" DrawAspect="Content" ObjectID="_1630746044" r:id="rId96"/>
        </w:object>
      </w:r>
    </w:p>
    <w:p w:rsidR="008A62BE" w:rsidRPr="000D206C" w:rsidRDefault="008A62BE" w:rsidP="00B547B7">
      <w:pPr>
        <w:spacing w:after="0"/>
        <w:rPr>
          <w:rFonts w:ascii="Times New Roman" w:hAnsi="Times New Roman" w:cs="Times New Roman"/>
          <w:position w:val="-50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В качестве начального приближения возьмем: </w:t>
      </w:r>
      <w:r w:rsidR="002A597D" w:rsidRPr="000D206C">
        <w:rPr>
          <w:rFonts w:ascii="Times New Roman" w:hAnsi="Times New Roman" w:cs="Times New Roman"/>
          <w:position w:val="-14"/>
          <w:sz w:val="24"/>
          <w:szCs w:val="24"/>
        </w:rPr>
        <w:object w:dxaOrig="2060" w:dyaOrig="440">
          <v:shape id="_x0000_i1075" type="#_x0000_t75" style="width:102.75pt;height:21.75pt" o:ole="">
            <v:imagedata r:id="rId97" o:title=""/>
          </v:shape>
          <o:OLEObject Type="Embed" ProgID="Equation.DSMT4" ShapeID="_x0000_i1075" DrawAspect="Content" ObjectID="_1630746045" r:id="rId98"/>
        </w:object>
      </w:r>
    </w:p>
    <w:p w:rsidR="002A597D" w:rsidRPr="000D206C" w:rsidRDefault="002A597D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В</w:t>
      </w:r>
      <w:r w:rsidR="000D206C" w:rsidRPr="000D206C">
        <w:rPr>
          <w:rFonts w:ascii="Times New Roman" w:hAnsi="Times New Roman" w:cs="Times New Roman"/>
          <w:sz w:val="24"/>
          <w:szCs w:val="24"/>
        </w:rPr>
        <w:t>едем итерации по формулам</w:t>
      </w:r>
      <w:r w:rsidRPr="000D206C">
        <w:rPr>
          <w:rFonts w:ascii="Times New Roman" w:hAnsi="Times New Roman" w:cs="Times New Roman"/>
          <w:sz w:val="24"/>
          <w:szCs w:val="24"/>
        </w:rPr>
        <w:t>:</w:t>
      </w:r>
    </w:p>
    <w:p w:rsidR="002A597D" w:rsidRPr="000D206C" w:rsidRDefault="00E95F7E" w:rsidP="00B547B7">
      <w:pPr>
        <w:spacing w:after="0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D206C">
        <w:rPr>
          <w:rFonts w:ascii="Times New Roman" w:hAnsi="Times New Roman" w:cs="Times New Roman"/>
          <w:position w:val="-78"/>
          <w:sz w:val="24"/>
          <w:szCs w:val="24"/>
        </w:rPr>
        <w:object w:dxaOrig="5740" w:dyaOrig="1680">
          <v:shape id="_x0000_i1076" type="#_x0000_t75" style="width:287.25pt;height:83.25pt" o:ole="">
            <v:imagedata r:id="rId99" o:title=""/>
          </v:shape>
          <o:OLEObject Type="Embed" ProgID="Equation.DSMT4" ShapeID="_x0000_i1076" DrawAspect="Content" ObjectID="_1630746046" r:id="rId100"/>
        </w:object>
      </w:r>
    </w:p>
    <w:p w:rsidR="002A597D" w:rsidRPr="000D206C" w:rsidRDefault="002A597D" w:rsidP="00B547B7">
      <w:pPr>
        <w:pStyle w:val="a7"/>
        <w:spacing w:before="0" w:beforeAutospacing="0" w:after="0" w:afterAutospacing="0" w:line="276" w:lineRule="auto"/>
      </w:pPr>
      <w:r w:rsidRPr="000D206C">
        <w:t xml:space="preserve">Критерий окончания: </w:t>
      </w:r>
      <w:r w:rsidR="00F9339D" w:rsidRPr="000D206C">
        <w:rPr>
          <w:position w:val="-28"/>
        </w:rPr>
        <w:object w:dxaOrig="3860" w:dyaOrig="660">
          <v:shape id="_x0000_i1077" type="#_x0000_t75" style="width:192.75pt;height:33pt" o:ole="">
            <v:imagedata r:id="rId101" o:title=""/>
          </v:shape>
          <o:OLEObject Type="Embed" ProgID="Equation.DSMT4" ShapeID="_x0000_i1077" DrawAspect="Content" ObjectID="_1630746047" r:id="rId102"/>
        </w:object>
      </w:r>
    </w:p>
    <w:p w:rsidR="00993300" w:rsidRPr="000D206C" w:rsidRDefault="00993300" w:rsidP="00B547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Итерация 1:</w:t>
      </w:r>
    </w:p>
    <w:p w:rsidR="008A62BE" w:rsidRPr="000D206C" w:rsidRDefault="00F9339D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9339D">
        <w:rPr>
          <w:rFonts w:ascii="Times New Roman" w:hAnsi="Times New Roman" w:cs="Times New Roman"/>
          <w:position w:val="-150"/>
          <w:sz w:val="24"/>
          <w:szCs w:val="24"/>
        </w:rPr>
        <w:object w:dxaOrig="5740" w:dyaOrig="3120">
          <v:shape id="_x0000_i1078" type="#_x0000_t75" style="width:287.25pt;height:154.5pt" o:ole="">
            <v:imagedata r:id="rId103" o:title=""/>
          </v:shape>
          <o:OLEObject Type="Embed" ProgID="Equation.DSMT4" ShapeID="_x0000_i1078" DrawAspect="Content" ObjectID="_1630746048" r:id="rId104"/>
        </w:object>
      </w:r>
    </w:p>
    <w:p w:rsidR="008A62BE" w:rsidRPr="000D206C" w:rsidRDefault="00F9339D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20"/>
          <w:sz w:val="24"/>
          <w:szCs w:val="24"/>
        </w:rPr>
        <w:object w:dxaOrig="3440" w:dyaOrig="480">
          <v:shape id="_x0000_i1079" type="#_x0000_t75" style="width:172.5pt;height:24pt" o:ole="">
            <v:imagedata r:id="rId105" o:title=""/>
          </v:shape>
          <o:OLEObject Type="Embed" ProgID="Equation.DSMT4" ShapeID="_x0000_i1079" DrawAspect="Content" ObjectID="_1630746049" r:id="rId106"/>
        </w:object>
      </w:r>
      <w:r w:rsidR="008A62BE" w:rsidRPr="000D206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206C" w:rsidRPr="000D206C" w:rsidRDefault="000D206C" w:rsidP="00B547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Итерация 2:</w:t>
      </w:r>
    </w:p>
    <w:p w:rsidR="000D206C" w:rsidRPr="000D206C" w:rsidRDefault="003644F5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9339D">
        <w:rPr>
          <w:rFonts w:ascii="Times New Roman" w:hAnsi="Times New Roman" w:cs="Times New Roman"/>
          <w:position w:val="-82"/>
          <w:sz w:val="24"/>
          <w:szCs w:val="24"/>
        </w:rPr>
        <w:object w:dxaOrig="7940" w:dyaOrig="1760">
          <v:shape id="_x0000_i1080" type="#_x0000_t75" style="width:396.75pt;height:87pt" o:ole="">
            <v:imagedata r:id="rId107" o:title=""/>
          </v:shape>
          <o:OLEObject Type="Embed" ProgID="Equation.DSMT4" ShapeID="_x0000_i1080" DrawAspect="Content" ObjectID="_1630746050" r:id="rId108"/>
        </w:object>
      </w:r>
    </w:p>
    <w:p w:rsidR="003644F5" w:rsidRDefault="003644F5" w:rsidP="000D206C">
      <w:pPr>
        <w:spacing w:after="0" w:line="360" w:lineRule="auto"/>
        <w:rPr>
          <w:rFonts w:ascii="Times New Roman" w:hAnsi="Times New Roman" w:cs="Times New Roman"/>
          <w:position w:val="-60"/>
          <w:sz w:val="24"/>
          <w:szCs w:val="24"/>
        </w:rPr>
      </w:pPr>
      <w:r w:rsidRPr="000D206C">
        <w:rPr>
          <w:rFonts w:ascii="Times New Roman" w:hAnsi="Times New Roman" w:cs="Times New Roman"/>
          <w:position w:val="-60"/>
          <w:sz w:val="24"/>
          <w:szCs w:val="24"/>
        </w:rPr>
        <w:object w:dxaOrig="6680" w:dyaOrig="1320">
          <v:shape id="_x0000_i1081" type="#_x0000_t75" style="width:335.25pt;height:66pt" o:ole="">
            <v:imagedata r:id="rId109" o:title=""/>
          </v:shape>
          <o:OLEObject Type="Embed" ProgID="Equation.DSMT4" ShapeID="_x0000_i1081" DrawAspect="Content" ObjectID="_1630746051" r:id="rId110"/>
        </w:object>
      </w:r>
    </w:p>
    <w:p w:rsidR="003644F5" w:rsidRPr="000D206C" w:rsidRDefault="003644F5" w:rsidP="003644F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 xml:space="preserve">Итерация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0D206C">
        <w:rPr>
          <w:rFonts w:ascii="Times New Roman" w:hAnsi="Times New Roman" w:cs="Times New Roman"/>
          <w:b/>
          <w:sz w:val="24"/>
          <w:szCs w:val="24"/>
        </w:rPr>
        <w:t>:</w:t>
      </w:r>
    </w:p>
    <w:p w:rsidR="003644F5" w:rsidRPr="000D206C" w:rsidRDefault="003644F5" w:rsidP="003644F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9339D">
        <w:rPr>
          <w:rFonts w:ascii="Times New Roman" w:hAnsi="Times New Roman" w:cs="Times New Roman"/>
          <w:position w:val="-82"/>
          <w:sz w:val="24"/>
          <w:szCs w:val="24"/>
        </w:rPr>
        <w:object w:dxaOrig="8300" w:dyaOrig="1760">
          <v:shape id="_x0000_i1082" type="#_x0000_t75" style="width:414.75pt;height:87pt" o:ole="">
            <v:imagedata r:id="rId111" o:title=""/>
          </v:shape>
          <o:OLEObject Type="Embed" ProgID="Equation.DSMT4" ShapeID="_x0000_i1082" DrawAspect="Content" ObjectID="_1630746052" r:id="rId112"/>
        </w:object>
      </w:r>
    </w:p>
    <w:p w:rsidR="003644F5" w:rsidRPr="000D206C" w:rsidRDefault="003644F5" w:rsidP="003644F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60"/>
          <w:sz w:val="24"/>
          <w:szCs w:val="24"/>
        </w:rPr>
        <w:object w:dxaOrig="7040" w:dyaOrig="1320">
          <v:shape id="_x0000_i1083" type="#_x0000_t75" style="width:353.25pt;height:66pt" o:ole="">
            <v:imagedata r:id="rId113" o:title=""/>
          </v:shape>
          <o:OLEObject Type="Embed" ProgID="Equation.DSMT4" ShapeID="_x0000_i1083" DrawAspect="Content" ObjectID="_1630746053" r:id="rId114"/>
        </w:object>
      </w:r>
      <w:r w:rsidRPr="000D206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206C" w:rsidRPr="000D206C" w:rsidRDefault="00993300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 </w:t>
      </w:r>
      <w:r w:rsidR="000D206C" w:rsidRPr="000D206C">
        <w:rPr>
          <w:rFonts w:ascii="Times New Roman" w:hAnsi="Times New Roman" w:cs="Times New Roman"/>
          <w:sz w:val="24"/>
          <w:szCs w:val="24"/>
        </w:rPr>
        <w:t>Заданная точность достигнута.</w:t>
      </w:r>
    </w:p>
    <w:p w:rsidR="000D206C" w:rsidRPr="000D206C" w:rsidRDefault="000D206C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Решение системы</w:t>
      </w:r>
      <w:r w:rsidRPr="000D206C">
        <w:rPr>
          <w:rFonts w:ascii="Times New Roman" w:hAnsi="Times New Roman" w:cs="Times New Roman"/>
          <w:sz w:val="24"/>
          <w:szCs w:val="24"/>
        </w:rPr>
        <w:t xml:space="preserve"> с точностью 0,05: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084" type="#_x0000_t75" style="width:171pt;height:20.25pt" o:ole="">
            <v:imagedata r:id="rId115" o:title=""/>
          </v:shape>
          <o:OLEObject Type="Embed" ProgID="Equation.DSMT4" ShapeID="_x0000_i1084" DrawAspect="Content" ObjectID="_1630746054" r:id="rId116"/>
        </w:object>
      </w:r>
      <w:r w:rsidRPr="000D206C">
        <w:rPr>
          <w:rFonts w:ascii="Times New Roman" w:hAnsi="Times New Roman" w:cs="Times New Roman"/>
          <w:sz w:val="24"/>
          <w:szCs w:val="24"/>
        </w:rPr>
        <w:t>.</w:t>
      </w:r>
    </w:p>
    <w:p w:rsidR="00993300" w:rsidRPr="002B0CB7" w:rsidRDefault="000D206C" w:rsidP="007E30F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2. Метод Зейделя.</w:t>
      </w:r>
    </w:p>
    <w:p w:rsidR="000D206C" w:rsidRPr="002B0CB7" w:rsidRDefault="000D206C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На </w:t>
      </w:r>
      <w:r w:rsidRPr="002B0CB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85" type="#_x0000_t75" style="width:39pt;height:20.25pt" o:ole="">
            <v:imagedata r:id="rId117" o:title=""/>
          </v:shape>
          <o:OLEObject Type="Embed" ProgID="Equation.DSMT4" ShapeID="_x0000_i1085" DrawAspect="Content" ObjectID="_1630746055" r:id="rId118"/>
        </w:object>
      </w:r>
      <w:proofErr w:type="spellStart"/>
      <w:r w:rsidRPr="002B0CB7">
        <w:rPr>
          <w:rFonts w:ascii="Times New Roman" w:hAnsi="Times New Roman" w:cs="Times New Roman"/>
          <w:sz w:val="24"/>
          <w:szCs w:val="24"/>
        </w:rPr>
        <w:t>й</w:t>
      </w:r>
      <w:proofErr w:type="spellEnd"/>
      <w:r w:rsidRPr="002B0CB7">
        <w:rPr>
          <w:rFonts w:ascii="Times New Roman" w:hAnsi="Times New Roman" w:cs="Times New Roman"/>
          <w:sz w:val="24"/>
          <w:szCs w:val="24"/>
        </w:rPr>
        <w:t xml:space="preserve"> итерации компоненты приближения </w:t>
      </w:r>
      <w:r w:rsidRPr="002B0CB7">
        <w:rPr>
          <w:rFonts w:ascii="Times New Roman" w:hAnsi="Times New Roman" w:cs="Times New Roman"/>
          <w:position w:val="-6"/>
          <w:sz w:val="24"/>
          <w:szCs w:val="24"/>
        </w:rPr>
        <w:object w:dxaOrig="520" w:dyaOrig="340">
          <v:shape id="_x0000_i1086" type="#_x0000_t75" style="width:26.25pt;height:17.25pt" o:ole="">
            <v:imagedata r:id="rId119" o:title=""/>
          </v:shape>
          <o:OLEObject Type="Embed" ProgID="Equation.DSMT4" ShapeID="_x0000_i1086" DrawAspect="Content" ObjectID="_1630746056" r:id="rId120"/>
        </w:object>
      </w:r>
      <w:r w:rsidRPr="002B0CB7">
        <w:rPr>
          <w:rFonts w:ascii="Times New Roman" w:hAnsi="Times New Roman" w:cs="Times New Roman"/>
          <w:position w:val="-20"/>
          <w:sz w:val="24"/>
          <w:szCs w:val="24"/>
        </w:rPr>
        <w:t xml:space="preserve"> </w:t>
      </w:r>
      <w:r w:rsidRPr="002B0CB7">
        <w:rPr>
          <w:rFonts w:ascii="Times New Roman" w:hAnsi="Times New Roman" w:cs="Times New Roman"/>
          <w:sz w:val="24"/>
          <w:szCs w:val="24"/>
        </w:rPr>
        <w:t>вычисляются по формулам:</w:t>
      </w:r>
    </w:p>
    <w:p w:rsidR="000D206C" w:rsidRPr="002B0CB7" w:rsidRDefault="00AE57B9" w:rsidP="002B0CB7">
      <w:pPr>
        <w:spacing w:after="0" w:line="360" w:lineRule="auto"/>
        <w:rPr>
          <w:rFonts w:ascii="Times New Roman" w:hAnsi="Times New Roman" w:cs="Times New Roman"/>
          <w:position w:val="-60"/>
          <w:sz w:val="24"/>
          <w:szCs w:val="24"/>
        </w:rPr>
      </w:pPr>
      <w:r w:rsidRPr="002B0CB7">
        <w:rPr>
          <w:rFonts w:ascii="Times New Roman" w:hAnsi="Times New Roman" w:cs="Times New Roman"/>
          <w:position w:val="-76"/>
          <w:sz w:val="24"/>
          <w:szCs w:val="24"/>
        </w:rPr>
        <w:object w:dxaOrig="4920" w:dyaOrig="1640">
          <v:shape id="_x0000_i1087" type="#_x0000_t75" style="width:246pt;height:81.75pt" o:ole="">
            <v:imagedata r:id="rId121" o:title=""/>
          </v:shape>
          <o:OLEObject Type="Embed" ProgID="Equation.DSMT4" ShapeID="_x0000_i1087" DrawAspect="Content" ObjectID="_1630746057" r:id="rId122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Итерации прерываются при выполнении условия: </w:t>
      </w:r>
      <w:r w:rsidR="00AE57B9" w:rsidRPr="002B0CB7">
        <w:rPr>
          <w:rFonts w:ascii="Times New Roman" w:hAnsi="Times New Roman" w:cs="Times New Roman"/>
          <w:position w:val="-32"/>
          <w:sz w:val="24"/>
          <w:szCs w:val="24"/>
        </w:rPr>
        <w:object w:dxaOrig="2240" w:dyaOrig="740">
          <v:shape id="_x0000_i1088" type="#_x0000_t75" style="width:112.5pt;height:36.75pt" o:ole="">
            <v:imagedata r:id="rId123" o:title=""/>
          </v:shape>
          <o:OLEObject Type="Embed" ProgID="Equation.DSMT4" ShapeID="_x0000_i1088" DrawAspect="Content" ObjectID="_1630746058" r:id="rId124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где </w:t>
      </w:r>
      <w:r w:rsidR="00AE57B9" w:rsidRPr="002B0CB7">
        <w:rPr>
          <w:rFonts w:ascii="Times New Roman" w:hAnsi="Times New Roman" w:cs="Times New Roman"/>
          <w:position w:val="-84"/>
          <w:sz w:val="24"/>
          <w:szCs w:val="24"/>
        </w:rPr>
        <w:object w:dxaOrig="2820" w:dyaOrig="1800">
          <v:shape id="_x0000_i1089" type="#_x0000_t75" style="width:141pt;height:90pt" o:ole="">
            <v:imagedata r:id="rId125" o:title=""/>
          </v:shape>
          <o:OLEObject Type="Embed" ProgID="Equation.DSMT4" ShapeID="_x0000_i1089" DrawAspect="Content" ObjectID="_1630746059" r:id="rId126"/>
        </w:object>
      </w:r>
    </w:p>
    <w:p w:rsidR="00415B72" w:rsidRPr="002B0CB7" w:rsidRDefault="00207DC9" w:rsidP="002B0CB7">
      <w:pPr>
        <w:spacing w:after="0" w:line="36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2B0CB7">
        <w:rPr>
          <w:rFonts w:ascii="Times New Roman" w:hAnsi="Times New Roman" w:cs="Times New Roman"/>
          <w:position w:val="-66"/>
          <w:sz w:val="24"/>
          <w:szCs w:val="24"/>
        </w:rPr>
        <w:object w:dxaOrig="8480" w:dyaOrig="1440">
          <v:shape id="_x0000_i1090" type="#_x0000_t75" style="width:423.75pt;height:1in" o:ole="">
            <v:imagedata r:id="rId127" o:title=""/>
          </v:shape>
          <o:OLEObject Type="Embed" ProgID="Equation.DSMT4" ShapeID="_x0000_i1090" DrawAspect="Content" ObjectID="_1630746060" r:id="rId128"/>
        </w:object>
      </w:r>
    </w:p>
    <w:p w:rsidR="00415B72" w:rsidRPr="002B0CB7" w:rsidRDefault="00207DC9" w:rsidP="002B0CB7">
      <w:pPr>
        <w:spacing w:after="0" w:line="36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207DC9">
        <w:rPr>
          <w:rFonts w:ascii="Times New Roman" w:hAnsi="Times New Roman" w:cs="Times New Roman"/>
          <w:position w:val="-86"/>
          <w:sz w:val="24"/>
          <w:szCs w:val="24"/>
        </w:rPr>
        <w:object w:dxaOrig="9960" w:dyaOrig="1840">
          <v:shape id="_x0000_i1091" type="#_x0000_t75" style="width:497.25pt;height:92.25pt" o:ole="">
            <v:imagedata r:id="rId129" o:title=""/>
          </v:shape>
          <o:OLEObject Type="Embed" ProgID="Equation.DSMT4" ShapeID="_x0000_i1091" DrawAspect="Content" ObjectID="_1630746061" r:id="rId130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В качестве начального приближения возьмем: </w:t>
      </w:r>
      <w:r w:rsidRPr="002B0CB7">
        <w:rPr>
          <w:rFonts w:ascii="Times New Roman" w:hAnsi="Times New Roman" w:cs="Times New Roman"/>
          <w:position w:val="-14"/>
          <w:sz w:val="24"/>
          <w:szCs w:val="24"/>
        </w:rPr>
        <w:object w:dxaOrig="2060" w:dyaOrig="440">
          <v:shape id="_x0000_i1092" type="#_x0000_t75" style="width:102.75pt;height:21.75pt" o:ole="">
            <v:imagedata r:id="rId97" o:title=""/>
          </v:shape>
          <o:OLEObject Type="Embed" ProgID="Equation.DSMT4" ShapeID="_x0000_i1092" DrawAspect="Content" ObjectID="_1630746062" r:id="rId131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>Ведем итерации по формулам:</w:t>
      </w:r>
    </w:p>
    <w:p w:rsidR="00207DC9" w:rsidRPr="002B0CB7" w:rsidRDefault="00207DC9" w:rsidP="002B0CB7">
      <w:pPr>
        <w:spacing w:after="0" w:line="36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0D206C">
        <w:rPr>
          <w:rFonts w:ascii="Times New Roman" w:hAnsi="Times New Roman" w:cs="Times New Roman"/>
          <w:position w:val="-78"/>
          <w:sz w:val="24"/>
          <w:szCs w:val="24"/>
        </w:rPr>
        <w:object w:dxaOrig="6020" w:dyaOrig="1680">
          <v:shape id="_x0000_i1093" type="#_x0000_t75" style="width:300.75pt;height:83.25pt" o:ole="">
            <v:imagedata r:id="rId132" o:title=""/>
          </v:shape>
          <o:OLEObject Type="Embed" ProgID="Equation.DSMT4" ShapeID="_x0000_i1093" DrawAspect="Content" ObjectID="_1630746063" r:id="rId133"/>
        </w:objec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Итерация 1:</w:t>
      </w:r>
    </w:p>
    <w:p w:rsidR="00415B72" w:rsidRDefault="00337F0F" w:rsidP="002B0CB7">
      <w:pPr>
        <w:spacing w:after="0"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207DC9">
        <w:rPr>
          <w:rFonts w:ascii="Times New Roman" w:hAnsi="Times New Roman" w:cs="Times New Roman"/>
          <w:position w:val="-158"/>
          <w:sz w:val="24"/>
          <w:szCs w:val="24"/>
        </w:rPr>
        <w:object w:dxaOrig="7260" w:dyaOrig="3280">
          <v:shape id="_x0000_i1094" type="#_x0000_t75" style="width:363pt;height:162.75pt" o:ole="">
            <v:imagedata r:id="rId134" o:title=""/>
          </v:shape>
          <o:OLEObject Type="Embed" ProgID="Equation.DSMT4" ShapeID="_x0000_i1094" DrawAspect="Content" ObjectID="_1630746064" r:id="rId135"/>
        </w:object>
      </w:r>
    </w:p>
    <w:p w:rsidR="002B0CB7" w:rsidRPr="002B0CB7" w:rsidRDefault="00337F0F" w:rsidP="002B0CB7">
      <w:pPr>
        <w:spacing w:after="0"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2B0CB7">
        <w:rPr>
          <w:rFonts w:ascii="Times New Roman" w:hAnsi="Times New Roman" w:cs="Times New Roman"/>
          <w:position w:val="-20"/>
          <w:sz w:val="24"/>
          <w:szCs w:val="24"/>
        </w:rPr>
        <w:object w:dxaOrig="7220" w:dyaOrig="480">
          <v:shape id="_x0000_i1095" type="#_x0000_t75" style="width:361.5pt;height:24pt" o:ole="">
            <v:imagedata r:id="rId136" o:title=""/>
          </v:shape>
          <o:OLEObject Type="Embed" ProgID="Equation.DSMT4" ShapeID="_x0000_i1095" DrawAspect="Content" ObjectID="_1630746065" r:id="rId137"/>
        </w:objec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Итерация 2:</w:t>
      </w:r>
    </w:p>
    <w:p w:rsidR="002B0CB7" w:rsidRPr="002B0CB7" w:rsidRDefault="007E30F1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37F0F">
        <w:rPr>
          <w:rFonts w:ascii="Times New Roman" w:hAnsi="Times New Roman" w:cs="Times New Roman"/>
          <w:position w:val="-82"/>
          <w:sz w:val="24"/>
          <w:szCs w:val="24"/>
        </w:rPr>
        <w:object w:dxaOrig="8220" w:dyaOrig="1760">
          <v:shape id="_x0000_i1096" type="#_x0000_t75" style="width:411pt;height:87pt" o:ole="">
            <v:imagedata r:id="rId138" o:title=""/>
          </v:shape>
          <o:OLEObject Type="Embed" ProgID="Equation.DSMT4" ShapeID="_x0000_i1096" DrawAspect="Content" ObjectID="_1630746066" r:id="rId139"/>
        </w:object>
      </w:r>
    </w:p>
    <w:p w:rsidR="002B0CB7" w:rsidRDefault="007E30F1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position w:val="-60"/>
          <w:sz w:val="24"/>
          <w:szCs w:val="24"/>
        </w:rPr>
        <w:object w:dxaOrig="7000" w:dyaOrig="1320">
          <v:shape id="_x0000_i1097" type="#_x0000_t75" style="width:351pt;height:66pt" o:ole="">
            <v:imagedata r:id="rId140" o:title=""/>
          </v:shape>
          <o:OLEObject Type="Embed" ProgID="Equation.DSMT4" ShapeID="_x0000_i1097" DrawAspect="Content" ObjectID="_1630746067" r:id="rId141"/>
        </w:object>
      </w:r>
      <w:r w:rsidR="002B0CB7" w:rsidRPr="002B0C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30F1" w:rsidRPr="002B0CB7" w:rsidRDefault="007E30F1" w:rsidP="007E30F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 xml:space="preserve">Итерация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B0CB7">
        <w:rPr>
          <w:rFonts w:ascii="Times New Roman" w:hAnsi="Times New Roman" w:cs="Times New Roman"/>
          <w:b/>
          <w:sz w:val="24"/>
          <w:szCs w:val="24"/>
        </w:rPr>
        <w:t>:</w:t>
      </w:r>
    </w:p>
    <w:p w:rsidR="007E30F1" w:rsidRPr="002B0CB7" w:rsidRDefault="007E30F1" w:rsidP="007E30F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37F0F">
        <w:rPr>
          <w:rFonts w:ascii="Times New Roman" w:hAnsi="Times New Roman" w:cs="Times New Roman"/>
          <w:position w:val="-82"/>
          <w:sz w:val="24"/>
          <w:szCs w:val="24"/>
        </w:rPr>
        <w:object w:dxaOrig="8240" w:dyaOrig="1760">
          <v:shape id="_x0000_i1098" type="#_x0000_t75" style="width:411.75pt;height:87pt" o:ole="">
            <v:imagedata r:id="rId142" o:title=""/>
          </v:shape>
          <o:OLEObject Type="Embed" ProgID="Equation.DSMT4" ShapeID="_x0000_i1098" DrawAspect="Content" ObjectID="_1630746068" r:id="rId143"/>
        </w:object>
      </w:r>
    </w:p>
    <w:p w:rsidR="007E30F1" w:rsidRPr="002B0CB7" w:rsidRDefault="007E30F1" w:rsidP="007E30F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position w:val="-60"/>
          <w:sz w:val="24"/>
          <w:szCs w:val="24"/>
        </w:rPr>
        <w:object w:dxaOrig="7040" w:dyaOrig="1320">
          <v:shape id="_x0000_i1099" type="#_x0000_t75" style="width:352.5pt;height:66pt" o:ole="">
            <v:imagedata r:id="rId144" o:title=""/>
          </v:shape>
          <o:OLEObject Type="Embed" ProgID="Equation.DSMT4" ShapeID="_x0000_i1099" DrawAspect="Content" ObjectID="_1630746069" r:id="rId145"/>
        </w:objec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>Заданная точность достигнута.</w: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Решение системы</w:t>
      </w:r>
      <w:r w:rsidRPr="002B0CB7">
        <w:rPr>
          <w:rFonts w:ascii="Times New Roman" w:hAnsi="Times New Roman" w:cs="Times New Roman"/>
          <w:sz w:val="24"/>
          <w:szCs w:val="24"/>
        </w:rPr>
        <w:t xml:space="preserve"> с точностью 0,05:</w:t>
      </w:r>
      <w:r w:rsidR="007E30F1" w:rsidRPr="007E30F1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0" type="#_x0000_t75" style="width:171pt;height:20.25pt" o:ole="">
            <v:imagedata r:id="rId146" o:title=""/>
          </v:shape>
          <o:OLEObject Type="Embed" ProgID="Equation.DSMT4" ShapeID="_x0000_i1100" DrawAspect="Content" ObjectID="_1630746070" r:id="rId147"/>
        </w:object>
      </w:r>
      <w:r w:rsidRPr="002B0CB7">
        <w:rPr>
          <w:rFonts w:ascii="Times New Roman" w:hAnsi="Times New Roman" w:cs="Times New Roman"/>
          <w:sz w:val="24"/>
          <w:szCs w:val="24"/>
        </w:rPr>
        <w:t>.</w:t>
      </w:r>
    </w:p>
    <w:p w:rsidR="002B0CB7" w:rsidRPr="002B0CB7" w:rsidRDefault="002B0CB7" w:rsidP="008A62BE">
      <w:pPr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Ответ:</w:t>
      </w:r>
      <w:r w:rsidRPr="002B0CB7">
        <w:rPr>
          <w:rFonts w:ascii="Times New Roman" w:hAnsi="Times New Roman" w:cs="Times New Roman"/>
          <w:sz w:val="24"/>
          <w:szCs w:val="24"/>
        </w:rPr>
        <w:t xml:space="preserve"> 1)</w:t>
      </w:r>
      <w:r w:rsidR="007E30F1" w:rsidRPr="007E30F1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1" type="#_x0000_t75" style="width:171pt;height:20.25pt" o:ole="">
            <v:imagedata r:id="rId115" o:title=""/>
          </v:shape>
          <o:OLEObject Type="Embed" ProgID="Equation.DSMT4" ShapeID="_x0000_i1101" DrawAspect="Content" ObjectID="_1630746071" r:id="rId148"/>
        </w:object>
      </w:r>
      <w:r w:rsidRPr="002B0CB7">
        <w:rPr>
          <w:rFonts w:ascii="Times New Roman" w:hAnsi="Times New Roman" w:cs="Times New Roman"/>
          <w:sz w:val="24"/>
          <w:szCs w:val="24"/>
        </w:rPr>
        <w:t>; 2)</w:t>
      </w:r>
      <w:r w:rsidR="007E30F1">
        <w:rPr>
          <w:rFonts w:ascii="Times New Roman" w:hAnsi="Times New Roman" w:cs="Times New Roman"/>
          <w:sz w:val="24"/>
          <w:szCs w:val="24"/>
        </w:rPr>
        <w:t xml:space="preserve">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2" type="#_x0000_t75" style="width:171pt;height:20.25pt" o:ole="">
            <v:imagedata r:id="rId146" o:title=""/>
          </v:shape>
          <o:OLEObject Type="Embed" ProgID="Equation.DSMT4" ShapeID="_x0000_i1102" DrawAspect="Content" ObjectID="_1630746072" r:id="rId149"/>
        </w:object>
      </w:r>
      <w:r w:rsidR="007E30F1" w:rsidRPr="002B0CB7">
        <w:rPr>
          <w:rFonts w:ascii="Times New Roman" w:hAnsi="Times New Roman" w:cs="Times New Roman"/>
          <w:sz w:val="24"/>
          <w:szCs w:val="24"/>
        </w:rPr>
        <w:t>.</w:t>
      </w:r>
    </w:p>
    <w:sectPr w:rsidR="002B0CB7" w:rsidRPr="002B0CB7" w:rsidSect="00FA5A4B">
      <w:headerReference w:type="default" r:id="rId150"/>
      <w:pgSz w:w="11906" w:h="16838"/>
      <w:pgMar w:top="567" w:right="56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60B4" w:rsidRDefault="003860B4" w:rsidP="005F1EB0">
      <w:pPr>
        <w:spacing w:after="0" w:line="240" w:lineRule="auto"/>
      </w:pPr>
      <w:r>
        <w:separator/>
      </w:r>
    </w:p>
  </w:endnote>
  <w:endnote w:type="continuationSeparator" w:id="0">
    <w:p w:rsidR="003860B4" w:rsidRDefault="003860B4" w:rsidP="005F1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60B4" w:rsidRDefault="003860B4" w:rsidP="005F1EB0">
      <w:pPr>
        <w:spacing w:after="0" w:line="240" w:lineRule="auto"/>
      </w:pPr>
      <w:r>
        <w:separator/>
      </w:r>
    </w:p>
  </w:footnote>
  <w:footnote w:type="continuationSeparator" w:id="0">
    <w:p w:rsidR="003860B4" w:rsidRDefault="003860B4" w:rsidP="005F1E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4633" w:rsidRPr="00B41FC9" w:rsidRDefault="00D84633" w:rsidP="00D84633">
    <w:pPr>
      <w:pStyle w:val="a3"/>
      <w:jc w:val="center"/>
      <w:rPr>
        <w:b/>
        <w:color w:val="FF0000"/>
        <w:sz w:val="32"/>
        <w:szCs w:val="32"/>
      </w:rPr>
    </w:pPr>
    <w:bookmarkStart w:id="0" w:name="OLE_LINK15"/>
    <w:bookmarkStart w:id="1" w:name="OLE_LINK14"/>
    <w:bookmarkStart w:id="2" w:name="OLE_LINK13"/>
    <w:bookmarkStart w:id="3" w:name="_Hlk3275872"/>
    <w:bookmarkStart w:id="4" w:name="OLE_LINK12"/>
    <w:bookmarkStart w:id="5" w:name="OLE_LINK11"/>
    <w:bookmarkStart w:id="6" w:name="_Hlk3275855"/>
    <w:bookmarkStart w:id="7" w:name="OLE_LINK10"/>
    <w:bookmarkStart w:id="8" w:name="OLE_LINK9"/>
    <w:bookmarkStart w:id="9" w:name="_Hlk3275839"/>
    <w:bookmarkStart w:id="10" w:name="OLE_LINK8"/>
    <w:bookmarkStart w:id="11" w:name="OLE_LINK7"/>
    <w:bookmarkStart w:id="12" w:name="_Hlk3275827"/>
    <w:bookmarkStart w:id="13" w:name="OLE_LINK6"/>
    <w:bookmarkStart w:id="14" w:name="OLE_LINK5"/>
    <w:bookmarkStart w:id="15" w:name="_Hlk3275814"/>
    <w:bookmarkStart w:id="16" w:name="OLE_LINK4"/>
    <w:bookmarkStart w:id="17" w:name="OLE_LINK3"/>
    <w:bookmarkStart w:id="18" w:name="_Hlk3275812"/>
    <w:bookmarkStart w:id="19" w:name="OLE_LINK2"/>
    <w:bookmarkStart w:id="20" w:name="OLE_LINK1"/>
    <w:r w:rsidRPr="00B41FC9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B41FC9">
        <w:rPr>
          <w:rStyle w:val="aa"/>
          <w:b/>
          <w:color w:val="FF0000"/>
          <w:sz w:val="32"/>
          <w:szCs w:val="32"/>
        </w:rPr>
        <w:t>ДЦО</w:t>
      </w:r>
      <w:proofErr w:type="gramStart"/>
      <w:r w:rsidRPr="00B41FC9">
        <w:rPr>
          <w:rStyle w:val="aa"/>
          <w:b/>
          <w:color w:val="FF0000"/>
          <w:sz w:val="32"/>
          <w:szCs w:val="32"/>
        </w:rPr>
        <w:t>.Р</w:t>
      </w:r>
      <w:proofErr w:type="gramEnd"/>
      <w:r w:rsidRPr="00B41FC9">
        <w:rPr>
          <w:rStyle w:val="aa"/>
          <w:b/>
          <w:color w:val="FF0000"/>
          <w:sz w:val="32"/>
          <w:szCs w:val="32"/>
        </w:rPr>
        <w:t>Ф</w:t>
      </w:r>
    </w:hyperlink>
  </w:p>
  <w:p w:rsidR="00D84633" w:rsidRPr="00B41FC9" w:rsidRDefault="00D84633" w:rsidP="00D8463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B41FC9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D84633" w:rsidRPr="00B41FC9" w:rsidRDefault="00D84633" w:rsidP="00D8463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B41FC9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D84633" w:rsidRPr="00B41FC9" w:rsidRDefault="00D84633" w:rsidP="00D84633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B41FC9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B41FC9">
        <w:rPr>
          <w:rStyle w:val="aa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D84633" w:rsidRDefault="00D84633">
    <w:pPr>
      <w:pStyle w:val="a3"/>
    </w:pPr>
  </w:p>
  <w:p w:rsidR="00D84633" w:rsidRDefault="00D84633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0379B"/>
    <w:rsid w:val="00004499"/>
    <w:rsid w:val="000561CF"/>
    <w:rsid w:val="0006396B"/>
    <w:rsid w:val="0007797B"/>
    <w:rsid w:val="00085EFC"/>
    <w:rsid w:val="00092B37"/>
    <w:rsid w:val="000A0A62"/>
    <w:rsid w:val="000C4A71"/>
    <w:rsid w:val="000D206C"/>
    <w:rsid w:val="000E62D0"/>
    <w:rsid w:val="000F1081"/>
    <w:rsid w:val="00106285"/>
    <w:rsid w:val="001458E6"/>
    <w:rsid w:val="001566C9"/>
    <w:rsid w:val="001574DD"/>
    <w:rsid w:val="001830CB"/>
    <w:rsid w:val="001873CD"/>
    <w:rsid w:val="001901B7"/>
    <w:rsid w:val="00193283"/>
    <w:rsid w:val="001B7D73"/>
    <w:rsid w:val="001C381F"/>
    <w:rsid w:val="0020379B"/>
    <w:rsid w:val="00204832"/>
    <w:rsid w:val="0020521E"/>
    <w:rsid w:val="00207DC9"/>
    <w:rsid w:val="00224817"/>
    <w:rsid w:val="0026649B"/>
    <w:rsid w:val="00297CD5"/>
    <w:rsid w:val="002A597D"/>
    <w:rsid w:val="002B0CB7"/>
    <w:rsid w:val="002B5BD3"/>
    <w:rsid w:val="002B6EDE"/>
    <w:rsid w:val="002C3DEF"/>
    <w:rsid w:val="002E4311"/>
    <w:rsid w:val="002F2819"/>
    <w:rsid w:val="003232FD"/>
    <w:rsid w:val="00337F0F"/>
    <w:rsid w:val="00337F11"/>
    <w:rsid w:val="0034302C"/>
    <w:rsid w:val="003644F5"/>
    <w:rsid w:val="003856B0"/>
    <w:rsid w:val="003860B4"/>
    <w:rsid w:val="0040362E"/>
    <w:rsid w:val="004138CF"/>
    <w:rsid w:val="00415B72"/>
    <w:rsid w:val="00447998"/>
    <w:rsid w:val="00447DCF"/>
    <w:rsid w:val="00457742"/>
    <w:rsid w:val="00464AB7"/>
    <w:rsid w:val="00465A97"/>
    <w:rsid w:val="00467F28"/>
    <w:rsid w:val="00470F10"/>
    <w:rsid w:val="004733AF"/>
    <w:rsid w:val="00491B51"/>
    <w:rsid w:val="004F738B"/>
    <w:rsid w:val="005118AB"/>
    <w:rsid w:val="00513B20"/>
    <w:rsid w:val="00532BCE"/>
    <w:rsid w:val="0053677F"/>
    <w:rsid w:val="00540E6E"/>
    <w:rsid w:val="00560865"/>
    <w:rsid w:val="00562A77"/>
    <w:rsid w:val="00566617"/>
    <w:rsid w:val="00570B7C"/>
    <w:rsid w:val="00582148"/>
    <w:rsid w:val="005842BE"/>
    <w:rsid w:val="005A020B"/>
    <w:rsid w:val="005C5E21"/>
    <w:rsid w:val="005F1EB0"/>
    <w:rsid w:val="00610ABA"/>
    <w:rsid w:val="00626EA2"/>
    <w:rsid w:val="00666761"/>
    <w:rsid w:val="006A1922"/>
    <w:rsid w:val="006A7290"/>
    <w:rsid w:val="00750908"/>
    <w:rsid w:val="00777224"/>
    <w:rsid w:val="007A6DF6"/>
    <w:rsid w:val="007C65BC"/>
    <w:rsid w:val="007E30F1"/>
    <w:rsid w:val="007F73DD"/>
    <w:rsid w:val="00847074"/>
    <w:rsid w:val="00847CEF"/>
    <w:rsid w:val="00870D70"/>
    <w:rsid w:val="008A62BE"/>
    <w:rsid w:val="008D184A"/>
    <w:rsid w:val="008E608D"/>
    <w:rsid w:val="00921CBC"/>
    <w:rsid w:val="00923F69"/>
    <w:rsid w:val="00924F50"/>
    <w:rsid w:val="009512E5"/>
    <w:rsid w:val="00964B2B"/>
    <w:rsid w:val="00992632"/>
    <w:rsid w:val="00993300"/>
    <w:rsid w:val="009A39A9"/>
    <w:rsid w:val="009A5A97"/>
    <w:rsid w:val="009C69D4"/>
    <w:rsid w:val="009C74F3"/>
    <w:rsid w:val="009D726A"/>
    <w:rsid w:val="009F2FD8"/>
    <w:rsid w:val="009F420B"/>
    <w:rsid w:val="00A02116"/>
    <w:rsid w:val="00A06E5A"/>
    <w:rsid w:val="00A23D6E"/>
    <w:rsid w:val="00A364D7"/>
    <w:rsid w:val="00A4639F"/>
    <w:rsid w:val="00A55942"/>
    <w:rsid w:val="00A751B5"/>
    <w:rsid w:val="00A7583B"/>
    <w:rsid w:val="00A927B4"/>
    <w:rsid w:val="00A93DA9"/>
    <w:rsid w:val="00A9731F"/>
    <w:rsid w:val="00AD0C20"/>
    <w:rsid w:val="00AE57B9"/>
    <w:rsid w:val="00B21D54"/>
    <w:rsid w:val="00B41FC9"/>
    <w:rsid w:val="00B547B7"/>
    <w:rsid w:val="00B56DF2"/>
    <w:rsid w:val="00B57AEA"/>
    <w:rsid w:val="00B942FC"/>
    <w:rsid w:val="00C22EC9"/>
    <w:rsid w:val="00C53CE2"/>
    <w:rsid w:val="00C54517"/>
    <w:rsid w:val="00C673E5"/>
    <w:rsid w:val="00C71213"/>
    <w:rsid w:val="00C76A36"/>
    <w:rsid w:val="00C775FD"/>
    <w:rsid w:val="00C874A0"/>
    <w:rsid w:val="00CA6B55"/>
    <w:rsid w:val="00CA7BE2"/>
    <w:rsid w:val="00CC49AC"/>
    <w:rsid w:val="00CF6802"/>
    <w:rsid w:val="00CF69DD"/>
    <w:rsid w:val="00D12EC8"/>
    <w:rsid w:val="00D21BCF"/>
    <w:rsid w:val="00D248F4"/>
    <w:rsid w:val="00D61502"/>
    <w:rsid w:val="00D84633"/>
    <w:rsid w:val="00DB17EF"/>
    <w:rsid w:val="00DF42A1"/>
    <w:rsid w:val="00E95F7E"/>
    <w:rsid w:val="00EB7452"/>
    <w:rsid w:val="00EC0FBC"/>
    <w:rsid w:val="00EE328E"/>
    <w:rsid w:val="00EF6ADD"/>
    <w:rsid w:val="00F04577"/>
    <w:rsid w:val="00F13E03"/>
    <w:rsid w:val="00F24E19"/>
    <w:rsid w:val="00F3369A"/>
    <w:rsid w:val="00F41F49"/>
    <w:rsid w:val="00F70AC3"/>
    <w:rsid w:val="00F728B6"/>
    <w:rsid w:val="00F858EA"/>
    <w:rsid w:val="00F86574"/>
    <w:rsid w:val="00F9339D"/>
    <w:rsid w:val="00FA1893"/>
    <w:rsid w:val="00FA5A4B"/>
    <w:rsid w:val="00FC4554"/>
    <w:rsid w:val="00FF2E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EC9"/>
  </w:style>
  <w:style w:type="paragraph" w:styleId="3">
    <w:name w:val="heading 3"/>
    <w:basedOn w:val="a"/>
    <w:link w:val="30"/>
    <w:uiPriority w:val="9"/>
    <w:semiHidden/>
    <w:unhideWhenUsed/>
    <w:qFormat/>
    <w:rsid w:val="00D846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4">
    <w:name w:val="heading 4"/>
    <w:basedOn w:val="a"/>
    <w:link w:val="40"/>
    <w:uiPriority w:val="9"/>
    <w:semiHidden/>
    <w:unhideWhenUsed/>
    <w:qFormat/>
    <w:rsid w:val="00D8463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F1EB0"/>
  </w:style>
  <w:style w:type="paragraph" w:styleId="a5">
    <w:name w:val="footer"/>
    <w:basedOn w:val="a"/>
    <w:link w:val="a6"/>
    <w:uiPriority w:val="99"/>
    <w:semiHidden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F1EB0"/>
  </w:style>
  <w:style w:type="paragraph" w:styleId="a7">
    <w:name w:val="Normal (Web)"/>
    <w:basedOn w:val="a"/>
    <w:uiPriority w:val="99"/>
    <w:unhideWhenUsed/>
    <w:rsid w:val="008A62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8A62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A62BE"/>
    <w:rPr>
      <w:rFonts w:ascii="Tahoma" w:hAnsi="Tahoma" w:cs="Tahoma"/>
      <w:sz w:val="16"/>
      <w:szCs w:val="16"/>
    </w:rPr>
  </w:style>
  <w:style w:type="paragraph" w:customStyle="1" w:styleId="FR4">
    <w:name w:val="FR4"/>
    <w:rsid w:val="00467F28"/>
    <w:pPr>
      <w:spacing w:after="0" w:line="240" w:lineRule="auto"/>
      <w:ind w:left="40"/>
    </w:pPr>
    <w:rPr>
      <w:rFonts w:ascii="Arial" w:eastAsia="Times New Roman" w:hAnsi="Arial" w:cs="Times New Roman"/>
      <w:sz w:val="18"/>
      <w:szCs w:val="20"/>
    </w:rPr>
  </w:style>
  <w:style w:type="character" w:customStyle="1" w:styleId="30">
    <w:name w:val="Заголовок 3 Знак"/>
    <w:basedOn w:val="a0"/>
    <w:link w:val="3"/>
    <w:uiPriority w:val="9"/>
    <w:semiHidden/>
    <w:rsid w:val="00D84633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40">
    <w:name w:val="Заголовок 4 Знак"/>
    <w:basedOn w:val="a0"/>
    <w:link w:val="4"/>
    <w:uiPriority w:val="9"/>
    <w:semiHidden/>
    <w:rsid w:val="00D84633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aa">
    <w:name w:val="Hyperlink"/>
    <w:basedOn w:val="a0"/>
    <w:uiPriority w:val="99"/>
    <w:semiHidden/>
    <w:unhideWhenUsed/>
    <w:rsid w:val="00D8463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76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2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5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9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65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2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77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6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7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08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21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1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45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30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5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5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6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52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07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3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45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02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15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0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9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60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5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35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2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30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8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4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1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8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0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1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2.wmf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3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607</Words>
  <Characters>346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</dc:creator>
  <cp:lastModifiedBy>саша</cp:lastModifiedBy>
  <cp:revision>12</cp:revision>
  <dcterms:created xsi:type="dcterms:W3CDTF">2017-03-12T07:45:00Z</dcterms:created>
  <dcterms:modified xsi:type="dcterms:W3CDTF">2019-09-23T09:11:00Z</dcterms:modified>
</cp:coreProperties>
</file>